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609" r:id="rId2"/>
    <p:sldId id="617" r:id="rId3"/>
    <p:sldId id="626" r:id="rId4"/>
    <p:sldId id="618" r:id="rId5"/>
    <p:sldId id="619" r:id="rId6"/>
    <p:sldId id="620" r:id="rId7"/>
    <p:sldId id="621" r:id="rId8"/>
    <p:sldId id="622" r:id="rId9"/>
    <p:sldId id="623" r:id="rId10"/>
    <p:sldId id="624" r:id="rId1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4733"/>
    <a:srgbClr val="3333CC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4" autoAdjust="0"/>
    <p:restoredTop sz="94660"/>
  </p:normalViewPr>
  <p:slideViewPr>
    <p:cSldViewPr>
      <p:cViewPr varScale="1">
        <p:scale>
          <a:sx n="95" d="100"/>
          <a:sy n="95" d="100"/>
        </p:scale>
        <p:origin x="60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2B5ED67-AD32-49FF-9F4E-236F5BF072C9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217AA28-0FEB-4E28-9D49-662787BF2809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4F2934E-963D-47EA-A54F-A6E0D5319EB4}"/>
              </a:ext>
            </a:extLst>
          </p:cNvPr>
          <p:cNvSpPr txBox="1"/>
          <p:nvPr/>
        </p:nvSpPr>
        <p:spPr>
          <a:xfrm>
            <a:off x="179512" y="-163399"/>
            <a:ext cx="8784976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ma firma possui função de produção                             , em que K é a quantidade de capital por unidade de tempo e L a quantidade de trabalho por unidade de tempo. Se q é a quantidade a ser produzida, então 𝒒 = 𝒇(𝑲, 𝑳). Do ponto de vista da firma, a melhor alternativa para o capital é investir cada $ 1 em um ativo com taxa de retorno de r = 10% por unidade de tempo. O custo de oportunidade de cada unidade de trabalho por cada unidade de tempo é w = $10. </a:t>
            </a: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DF6659F-D246-4AD9-AE39-13B7C142E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543511"/>
              </p:ext>
            </p:extLst>
          </p:nvPr>
        </p:nvGraphicFramePr>
        <p:xfrm>
          <a:off x="5417269" y="201638"/>
          <a:ext cx="2251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04560" progId="Equation.DSMT4">
                  <p:embed/>
                </p:oleObj>
              </mc:Choice>
              <mc:Fallback>
                <p:oleObj name="Equation" r:id="rId2" imgW="118080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AAF17FC-014C-417D-8F5F-11D4C343F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7269" y="201638"/>
                        <a:ext cx="22510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073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B807702-4828-48F2-8206-AEF4C6C970E3}"/>
              </a:ext>
            </a:extLst>
          </p:cNvPr>
          <p:cNvSpPr/>
          <p:nvPr/>
        </p:nvSpPr>
        <p:spPr>
          <a:xfrm>
            <a:off x="4404527" y="4330840"/>
            <a:ext cx="2399721" cy="7715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07A9917-7CC5-4134-A429-4E34428E94AB}"/>
              </a:ext>
            </a:extLst>
          </p:cNvPr>
          <p:cNvSpPr/>
          <p:nvPr/>
        </p:nvSpPr>
        <p:spPr>
          <a:xfrm>
            <a:off x="107505" y="-20538"/>
            <a:ext cx="88569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calcular a função de custo no curto prazo ?</a:t>
            </a: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urto prazo o estoque de capital é fixo (Digamos, K = 1).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DF5A4B03-1D25-46AA-A1AB-BF474F92B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14365"/>
              </p:ext>
            </p:extLst>
          </p:nvPr>
        </p:nvGraphicFramePr>
        <p:xfrm>
          <a:off x="656977" y="915566"/>
          <a:ext cx="34829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787320" progId="Equation.DSMT4">
                  <p:embed/>
                </p:oleObj>
              </mc:Choice>
              <mc:Fallback>
                <p:oleObj name="Equation" r:id="rId2" imgW="1625400" imgH="78732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E2DE323E-B1E9-46C9-9188-2C961B668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77" y="915566"/>
                        <a:ext cx="34829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B81A1B5-46FA-4D4B-9530-27883E12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0436"/>
              </p:ext>
            </p:extLst>
          </p:nvPr>
        </p:nvGraphicFramePr>
        <p:xfrm>
          <a:off x="677077" y="2499742"/>
          <a:ext cx="37274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09480" progId="Equation.DSMT4">
                  <p:embed/>
                </p:oleObj>
              </mc:Choice>
              <mc:Fallback>
                <p:oleObj name="Equation" r:id="rId4" imgW="1739880" imgH="60948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6BCF2ADC-59D6-4C66-ACCF-F9AF96ADC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77" y="2499742"/>
                        <a:ext cx="37274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C35792B2-90D6-49C0-A492-394828777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44331"/>
              </p:ext>
            </p:extLst>
          </p:nvPr>
        </p:nvGraphicFramePr>
        <p:xfrm>
          <a:off x="683568" y="3795886"/>
          <a:ext cx="61753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634680" progId="Equation.DSMT4">
                  <p:embed/>
                </p:oleObj>
              </mc:Choice>
              <mc:Fallback>
                <p:oleObj name="Equation" r:id="rId6" imgW="2882880" imgH="63468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3D5B8CE-D0DD-466E-8453-9DA40976C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95886"/>
                        <a:ext cx="61753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6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E30E510-7275-419B-9015-EC2B61ECBBF5}"/>
              </a:ext>
            </a:extLst>
          </p:cNvPr>
          <p:cNvSpPr/>
          <p:nvPr/>
        </p:nvSpPr>
        <p:spPr>
          <a:xfrm>
            <a:off x="7308304" y="3334493"/>
            <a:ext cx="1346700" cy="567680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DE6963F-631A-47FE-91AA-EBDE10EE82CA}"/>
              </a:ext>
            </a:extLst>
          </p:cNvPr>
          <p:cNvSpPr txBox="1"/>
          <p:nvPr/>
        </p:nvSpPr>
        <p:spPr>
          <a:xfrm>
            <a:off x="107505" y="805828"/>
            <a:ext cx="85078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scolha ótima de K e L por parte da firma exige que: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F31330EC-4BFD-4B52-9614-F307156F11A6}"/>
              </a:ext>
            </a:extLst>
          </p:cNvPr>
          <p:cNvSpPr/>
          <p:nvPr/>
        </p:nvSpPr>
        <p:spPr>
          <a:xfrm>
            <a:off x="3203849" y="3182092"/>
            <a:ext cx="1512168" cy="994427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A20FCE29-DDE1-4A95-B7DE-0412778C9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33312"/>
              </p:ext>
            </p:extLst>
          </p:nvPr>
        </p:nvGraphicFramePr>
        <p:xfrm>
          <a:off x="488995" y="3233416"/>
          <a:ext cx="8126363" cy="91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19040" progId="Equation.DSMT4">
                  <p:embed/>
                </p:oleObj>
              </mc:Choice>
              <mc:Fallback>
                <p:oleObj name="Equation" r:id="rId2" imgW="3974760" imgH="4190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A29CE121-8842-4975-AD0A-D14845FDD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95" y="3233416"/>
                        <a:ext cx="8126363" cy="91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1">
            <a:extLst>
              <a:ext uri="{FF2B5EF4-FFF2-40B4-BE49-F238E27FC236}">
                <a16:creationId xmlns:a16="http://schemas.microsoft.com/office/drawing/2014/main" id="{DBF9B079-B11F-4605-8815-0289AF45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87" y="4299942"/>
            <a:ext cx="8176915" cy="738664"/>
          </a:xfrm>
          <a:prstGeom prst="rect">
            <a:avLst/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00" dirty="0" err="1">
                <a:cs typeface="Arial" panose="020B0604020202020204" pitchFamily="34" charset="0"/>
              </a:rPr>
              <a:t>Isolinha</a:t>
            </a:r>
            <a:r>
              <a:rPr lang="pt-BR" altLang="pt-BR" sz="2100" dirty="0">
                <a:cs typeface="Arial" panose="020B0604020202020204" pitchFamily="34" charset="0"/>
              </a:rPr>
              <a:t> (Caminho de Expansão) → A firma deverá utilizar 100 unidades de capital para cada unidade de trabalho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8CFF5F84-4C02-41F5-B2FA-0FFDA24E9B76}"/>
              </a:ext>
            </a:extLst>
          </p:cNvPr>
          <p:cNvCxnSpPr>
            <a:cxnSpLocks/>
          </p:cNvCxnSpPr>
          <p:nvPr/>
        </p:nvCxnSpPr>
        <p:spPr>
          <a:xfrm>
            <a:off x="3419872" y="4177412"/>
            <a:ext cx="0" cy="1225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315E0B-EA4C-4C17-90D1-5B48B4964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05539"/>
              </p:ext>
            </p:extLst>
          </p:nvPr>
        </p:nvGraphicFramePr>
        <p:xfrm>
          <a:off x="539552" y="111475"/>
          <a:ext cx="2160240" cy="6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7A47F20-3BAD-4A06-89C2-3D01D057C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1475"/>
                        <a:ext cx="2160240" cy="6600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8CE71A1-F70D-482E-BD59-8424AD10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04140"/>
              </p:ext>
            </p:extLst>
          </p:nvPr>
        </p:nvGraphicFramePr>
        <p:xfrm>
          <a:off x="539552" y="1275133"/>
          <a:ext cx="43926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2E40E-8B12-46AA-96F4-DF11221F7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75133"/>
                        <a:ext cx="4392613" cy="9715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DA117DA1-7AAC-4808-81E0-79F4FE53E68A}"/>
              </a:ext>
            </a:extLst>
          </p:cNvPr>
          <p:cNvSpPr txBox="1"/>
          <p:nvPr/>
        </p:nvSpPr>
        <p:spPr>
          <a:xfrm>
            <a:off x="123353" y="2391165"/>
            <a:ext cx="55082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aso de um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-Douglas, temos: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8915EF8-BB8A-4A99-AEDF-C6853A67C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16739"/>
              </p:ext>
            </p:extLst>
          </p:nvPr>
        </p:nvGraphicFramePr>
        <p:xfrm>
          <a:off x="5580112" y="2143495"/>
          <a:ext cx="1435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09C267D2-F5F4-4881-9588-156937274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143495"/>
                        <a:ext cx="1435100" cy="9667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129464FA-1E58-44A0-B16B-8031AB56797A}"/>
              </a:ext>
            </a:extLst>
          </p:cNvPr>
          <p:cNvCxnSpPr>
            <a:cxnSpLocks/>
          </p:cNvCxnSpPr>
          <p:nvPr/>
        </p:nvCxnSpPr>
        <p:spPr>
          <a:xfrm>
            <a:off x="7452320" y="3867894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7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6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4BDB841E-5C2B-4C2D-8052-A5C46681D99B}"/>
              </a:ext>
            </a:extLst>
          </p:cNvPr>
          <p:cNvCxnSpPr>
            <a:stCxn id="4" idx="0"/>
          </p:cNvCxnSpPr>
          <p:nvPr/>
        </p:nvCxnSpPr>
        <p:spPr>
          <a:xfrm flipV="1">
            <a:off x="586924" y="2499742"/>
            <a:ext cx="2616924" cy="2117011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5">
            <a:extLst>
              <a:ext uri="{FF2B5EF4-FFF2-40B4-BE49-F238E27FC236}">
                <a16:creationId xmlns:a16="http://schemas.microsoft.com/office/drawing/2014/main" id="{B04754BE-C8CF-47D8-BDDE-6FF26AFF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962" y="488345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56B55C63-4AE7-41F0-9F0D-498497ADC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62" y="367017"/>
            <a:ext cx="0" cy="4237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271B77FC-BF9E-46EA-8AE5-63B931021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924" y="4616753"/>
            <a:ext cx="44259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599D4F9-61D8-4B03-A2DD-414CC7B1A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002" y="4553254"/>
            <a:ext cx="30777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L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E1FC9CD-325E-4239-91AF-6B15B7B8D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3478"/>
            <a:ext cx="48577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E50544D-169D-4F6A-ACB2-09D15C72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951" y="1157962"/>
            <a:ext cx="6598541" cy="9207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charset="0"/>
              </a:rPr>
              <a:t>A </a:t>
            </a:r>
            <a:r>
              <a:rPr lang="en-US" sz="1800" dirty="0" err="1">
                <a:latin typeface="Arial" charset="0"/>
              </a:rPr>
              <a:t>quantidade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pode</a:t>
            </a:r>
            <a:r>
              <a:rPr lang="en-US" sz="1800" dirty="0">
                <a:latin typeface="Arial" charset="0"/>
              </a:rPr>
              <a:t> ser  </a:t>
            </a:r>
            <a:r>
              <a:rPr lang="en-US" sz="1800" dirty="0" err="1">
                <a:latin typeface="Arial" charset="0"/>
              </a:rPr>
              <a:t>produzida</a:t>
            </a:r>
            <a:r>
              <a:rPr lang="en-US" sz="1800" dirty="0">
                <a:latin typeface="Arial" charset="0"/>
              </a:rPr>
              <a:t> com as 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i="1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ou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</a:t>
            </a:r>
            <a:r>
              <a:rPr lang="en-US" sz="1800" i="1" baseline="-25000" dirty="0">
                <a:latin typeface="Arial" charset="0"/>
              </a:rPr>
              <a:t>2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i="1" baseline="-25000" dirty="0">
                <a:latin typeface="Arial" charset="0"/>
              </a:rPr>
              <a:t>2</a:t>
            </a:r>
            <a:r>
              <a:rPr lang="en-US" sz="1800" i="1" dirty="0">
                <a:latin typeface="Arial" charset="0"/>
              </a:rPr>
              <a:t>. </a:t>
            </a:r>
            <a:r>
              <a:rPr lang="en-US" sz="1800" dirty="0" err="1">
                <a:latin typeface="Arial" charset="0"/>
              </a:rPr>
              <a:t>Entretanto</a:t>
            </a:r>
            <a:r>
              <a:rPr lang="en-US" sz="1800" dirty="0">
                <a:latin typeface="Arial" charset="0"/>
              </a:rPr>
              <a:t>, </a:t>
            </a:r>
            <a:r>
              <a:rPr lang="en-US" sz="1800" dirty="0" err="1">
                <a:latin typeface="Arial" charset="0"/>
              </a:rPr>
              <a:t>essas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implicam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cust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maior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relativamente</a:t>
            </a:r>
            <a:r>
              <a:rPr lang="en-US" sz="1800" dirty="0">
                <a:latin typeface="Arial" charset="0"/>
              </a:rPr>
              <a:t> à </a:t>
            </a:r>
            <a:r>
              <a:rPr lang="en-US" sz="1800" dirty="0" err="1">
                <a:latin typeface="Arial" charset="0"/>
              </a:rPr>
              <a:t>combinaçã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*L*.</a:t>
            </a: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BC4255CF-0FF3-4705-AB07-330072944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512" y="3759507"/>
            <a:ext cx="44767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Q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9" name="Freeform 17">
            <a:extLst>
              <a:ext uri="{FF2B5EF4-FFF2-40B4-BE49-F238E27FC236}">
                <a16:creationId xmlns:a16="http://schemas.microsoft.com/office/drawing/2014/main" id="{641B6217-5516-4E37-817C-9CE34F1BAC05}"/>
              </a:ext>
            </a:extLst>
          </p:cNvPr>
          <p:cNvSpPr>
            <a:spLocks/>
          </p:cNvSpPr>
          <p:nvPr/>
        </p:nvSpPr>
        <p:spPr bwMode="auto">
          <a:xfrm>
            <a:off x="1290187" y="921054"/>
            <a:ext cx="3551238" cy="3016253"/>
          </a:xfrm>
          <a:custGeom>
            <a:avLst/>
            <a:gdLst>
              <a:gd name="T0" fmla="*/ 0 w 1957"/>
              <a:gd name="T1" fmla="*/ 0 h 1886"/>
              <a:gd name="T2" fmla="*/ 71 w 1957"/>
              <a:gd name="T3" fmla="*/ 340 h 1886"/>
              <a:gd name="T4" fmla="*/ 237 w 1957"/>
              <a:gd name="T5" fmla="*/ 837 h 1886"/>
              <a:gd name="T6" fmla="*/ 695 w 1957"/>
              <a:gd name="T7" fmla="*/ 1444 h 1886"/>
              <a:gd name="T8" fmla="*/ 1176 w 1957"/>
              <a:gd name="T9" fmla="*/ 1713 h 1886"/>
              <a:gd name="T10" fmla="*/ 1586 w 1957"/>
              <a:gd name="T11" fmla="*/ 1815 h 1886"/>
              <a:gd name="T12" fmla="*/ 1957 w 1957"/>
              <a:gd name="T13" fmla="*/ 188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 sz="19000" dirty="0"/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5F624E01-7012-4BDA-A816-8070175A3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3" y="123478"/>
            <a:ext cx="7109745" cy="9207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 </a:t>
            </a:r>
            <a:r>
              <a:rPr lang="en-US" sz="1800" i="1" dirty="0">
                <a:latin typeface="Arial" charset="0"/>
              </a:rPr>
              <a:t> é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uma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isoquanta</a:t>
            </a:r>
            <a:r>
              <a:rPr lang="en-US" sz="1800" dirty="0">
                <a:latin typeface="Arial" charset="0"/>
              </a:rPr>
              <a:t> para o </a:t>
            </a:r>
            <a:r>
              <a:rPr lang="en-US" sz="1800" dirty="0" err="1">
                <a:latin typeface="Arial" charset="0"/>
              </a:rPr>
              <a:t>nível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dirty="0" err="1">
                <a:latin typeface="Arial" charset="0"/>
              </a:rPr>
              <a:t>produçã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.</a:t>
            </a:r>
            <a:r>
              <a:rPr lang="en-US" sz="1800" dirty="0">
                <a:latin typeface="Arial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charset="0"/>
              </a:rPr>
              <a:t>A </a:t>
            </a:r>
            <a:r>
              <a:rPr lang="en-US" sz="1800" dirty="0" err="1">
                <a:latin typeface="Arial" charset="0"/>
              </a:rPr>
              <a:t>curva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dirty="0" err="1">
                <a:latin typeface="Arial" charset="0"/>
              </a:rPr>
              <a:t>isocust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CT</a:t>
            </a:r>
            <a:r>
              <a:rPr lang="en-US" sz="1800" i="1" baseline="-25000" dirty="0">
                <a:latin typeface="Arial" charset="0"/>
              </a:rPr>
              <a:t>1  </a:t>
            </a:r>
            <a:r>
              <a:rPr lang="en-US" sz="1800" dirty="0" err="1">
                <a:latin typeface="Arial" charset="0"/>
              </a:rPr>
              <a:t>mostra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todas</a:t>
            </a:r>
            <a:r>
              <a:rPr lang="en-US" sz="1800" dirty="0">
                <a:latin typeface="Arial" charset="0"/>
              </a:rPr>
              <a:t> as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i="1" dirty="0">
                <a:latin typeface="Arial" charset="0"/>
              </a:rPr>
              <a:t>K </a:t>
            </a:r>
            <a:r>
              <a:rPr lang="en-US" sz="1800" dirty="0">
                <a:latin typeface="Arial" charset="0"/>
              </a:rPr>
              <a:t>e 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dirty="0">
                <a:latin typeface="Arial" charset="0"/>
              </a:rPr>
              <a:t> que </a:t>
            </a:r>
            <a:r>
              <a:rPr lang="en-US" sz="1800" dirty="0" err="1">
                <a:latin typeface="Arial" charset="0"/>
              </a:rPr>
              <a:t>custam</a:t>
            </a:r>
            <a:r>
              <a:rPr lang="en-US" sz="1800" dirty="0">
                <a:latin typeface="Arial" charset="0"/>
              </a:rPr>
              <a:t> CT</a:t>
            </a:r>
            <a:r>
              <a:rPr lang="en-US" sz="1800" baseline="-25000" dirty="0">
                <a:latin typeface="Arial" charset="0"/>
              </a:rPr>
              <a:t>1</a:t>
            </a:r>
            <a:r>
              <a:rPr lang="en-US" sz="1800" dirty="0">
                <a:latin typeface="Arial" charset="0"/>
              </a:rPr>
              <a:t>.</a:t>
            </a:r>
          </a:p>
        </p:txBody>
      </p:sp>
      <p:sp>
        <p:nvSpPr>
          <p:cNvPr id="11" name="Line 21">
            <a:extLst>
              <a:ext uri="{FF2B5EF4-FFF2-40B4-BE49-F238E27FC236}">
                <a16:creationId xmlns:a16="http://schemas.microsoft.com/office/drawing/2014/main" id="{7E43908B-529A-44EC-8C3B-C7CD92195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726" y="1392542"/>
            <a:ext cx="3209925" cy="3209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EE30A95A-0D07-411C-8A87-3580F0BEC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38" y="568629"/>
            <a:ext cx="4060825" cy="406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Rectangle 24">
            <a:extLst>
              <a:ext uri="{FF2B5EF4-FFF2-40B4-BE49-F238E27FC236}">
                <a16:creationId xmlns:a16="http://schemas.microsoft.com/office/drawing/2014/main" id="{14EBF685-29D1-41AC-AE68-74AC1E74B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294" y="4202417"/>
            <a:ext cx="5754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CT</a:t>
            </a:r>
            <a:r>
              <a:rPr lang="en-US" sz="1800" b="1" i="1" baseline="-25000" dirty="0">
                <a:latin typeface="Arial" charset="0"/>
              </a:rPr>
              <a:t>0</a:t>
            </a:r>
          </a:p>
        </p:txBody>
      </p:sp>
      <p:sp>
        <p:nvSpPr>
          <p:cNvPr id="14" name="Rectangle 25">
            <a:extLst>
              <a:ext uri="{FF2B5EF4-FFF2-40B4-BE49-F238E27FC236}">
                <a16:creationId xmlns:a16="http://schemas.microsoft.com/office/drawing/2014/main" id="{49CA22C4-4B32-4F8A-836E-FBDEBC4F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655" y="4159553"/>
            <a:ext cx="5754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CT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DA02796B-C378-41A0-8609-5BD02E276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823" y="2703817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A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2C31B2A9-3CFC-4510-AAD7-194409F8A4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3130853"/>
            <a:ext cx="18510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" name="Line 30">
            <a:extLst>
              <a:ext uri="{FF2B5EF4-FFF2-40B4-BE49-F238E27FC236}">
                <a16:creationId xmlns:a16="http://schemas.microsoft.com/office/drawing/2014/main" id="{D5AE8683-F288-41B1-88EA-F26CDAFE47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3740453"/>
            <a:ext cx="3146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8" name="Rectangle 31">
            <a:extLst>
              <a:ext uri="{FF2B5EF4-FFF2-40B4-BE49-F238E27FC236}">
                <a16:creationId xmlns:a16="http://schemas.microsoft.com/office/drawing/2014/main" id="{C6A308C3-5639-4470-8275-23579C650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290389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19" name="Line 32">
            <a:extLst>
              <a:ext uri="{FF2B5EF4-FFF2-40B4-BE49-F238E27FC236}">
                <a16:creationId xmlns:a16="http://schemas.microsoft.com/office/drawing/2014/main" id="{00C0F94C-AEC6-4035-91AD-A32FE467A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5563" y="3146728"/>
            <a:ext cx="0" cy="1495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" name="Rectangle 33">
            <a:extLst>
              <a:ext uri="{FF2B5EF4-FFF2-40B4-BE49-F238E27FC236}">
                <a16:creationId xmlns:a16="http://schemas.microsoft.com/office/drawing/2014/main" id="{E480899C-5699-49E7-92F3-2F916E15B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3951" y="4597705"/>
            <a:ext cx="41357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21" name="Oval 34">
            <a:extLst>
              <a:ext uri="{FF2B5EF4-FFF2-40B4-BE49-F238E27FC236}">
                <a16:creationId xmlns:a16="http://schemas.microsoft.com/office/drawing/2014/main" id="{97E53D86-11CD-4E2A-BE01-272DE5CAE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63" y="305465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Rectangle 35">
            <a:extLst>
              <a:ext uri="{FF2B5EF4-FFF2-40B4-BE49-F238E27FC236}">
                <a16:creationId xmlns:a16="http://schemas.microsoft.com/office/drawing/2014/main" id="{5AED35C4-5F24-4FA6-BB2E-1B3CD4D1B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3589641"/>
            <a:ext cx="43441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3" name="Line 36">
            <a:extLst>
              <a:ext uri="{FF2B5EF4-FFF2-40B4-BE49-F238E27FC236}">
                <a16:creationId xmlns:a16="http://schemas.microsoft.com/office/drawing/2014/main" id="{734D7332-7F06-4D2E-8C4D-6D5DAD0AE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2563" y="3680128"/>
            <a:ext cx="0" cy="962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4" name="Rectangle 37">
            <a:extLst>
              <a:ext uri="{FF2B5EF4-FFF2-40B4-BE49-F238E27FC236}">
                <a16:creationId xmlns:a16="http://schemas.microsoft.com/office/drawing/2014/main" id="{7B2554E8-8522-435D-B065-2ACFA4356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9839" y="4597705"/>
            <a:ext cx="408767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5" name="Line 38">
            <a:extLst>
              <a:ext uri="{FF2B5EF4-FFF2-40B4-BE49-F238E27FC236}">
                <a16:creationId xmlns:a16="http://schemas.microsoft.com/office/drawing/2014/main" id="{1D3A7868-ADE3-4CC4-9AC8-44DAF0C2FB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137825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6" name="Line 39">
            <a:extLst>
              <a:ext uri="{FF2B5EF4-FFF2-40B4-BE49-F238E27FC236}">
                <a16:creationId xmlns:a16="http://schemas.microsoft.com/office/drawing/2014/main" id="{C41A999D-7461-4CE5-A411-CC2B6FFF2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3063" y="1394128"/>
            <a:ext cx="0" cy="3248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7" name="Oval 40">
            <a:extLst>
              <a:ext uri="{FF2B5EF4-FFF2-40B4-BE49-F238E27FC236}">
                <a16:creationId xmlns:a16="http://schemas.microsoft.com/office/drawing/2014/main" id="{9412444A-0EC7-475C-9B5F-811060A3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163" y="130205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Oval 41">
            <a:extLst>
              <a:ext uri="{FF2B5EF4-FFF2-40B4-BE49-F238E27FC236}">
                <a16:creationId xmlns:a16="http://schemas.microsoft.com/office/drawing/2014/main" id="{394F90D8-3674-4A4E-A10A-7339EBFB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363" y="367854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9" name="Rectangle 42">
            <a:extLst>
              <a:ext uri="{FF2B5EF4-FFF2-40B4-BE49-F238E27FC236}">
                <a16:creationId xmlns:a16="http://schemas.microsoft.com/office/drawing/2014/main" id="{5A333A7B-08B5-43D9-BDEE-092B37CF4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1151241"/>
            <a:ext cx="43441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0" name="Rectangle 43">
            <a:extLst>
              <a:ext uri="{FF2B5EF4-FFF2-40B4-BE49-F238E27FC236}">
                <a16:creationId xmlns:a16="http://schemas.microsoft.com/office/drawing/2014/main" id="{E85B2087-6F97-4C58-9CFB-78E688B53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051" y="4597705"/>
            <a:ext cx="408767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FDB5E978-E5B2-4E8B-9B8C-0942FECD7D77}"/>
              </a:ext>
            </a:extLst>
          </p:cNvPr>
          <p:cNvSpPr txBox="1">
            <a:spLocks noChangeArrowheads="1"/>
          </p:cNvSpPr>
          <p:nvPr/>
        </p:nvSpPr>
        <p:spPr>
          <a:xfrm>
            <a:off x="4875591" y="2211710"/>
            <a:ext cx="4160905" cy="42101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just">
              <a:buClrTx/>
              <a:buSzPct val="100000"/>
              <a:buNone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Ponto 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: equilíbrio com K* e L*.</a:t>
            </a:r>
          </a:p>
          <a:p>
            <a:pPr algn="just"/>
            <a:endParaRPr lang="pt-BR" sz="2100" dirty="0"/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ADEB47C4-662D-4ED0-A994-F47AA5E7F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73843"/>
              </p:ext>
            </p:extLst>
          </p:nvPr>
        </p:nvGraphicFramePr>
        <p:xfrm>
          <a:off x="4885426" y="2715766"/>
          <a:ext cx="4029755" cy="9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19040" progId="Equation.DSMT4">
                  <p:embed/>
                </p:oleObj>
              </mc:Choice>
              <mc:Fallback>
                <p:oleObj name="Equation" r:id="rId2" imgW="1828800" imgH="41904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11604A8E-FE71-42A9-81A8-7B6AABC32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26" y="2715766"/>
                        <a:ext cx="4029755" cy="9542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5">
            <a:extLst>
              <a:ext uri="{FF2B5EF4-FFF2-40B4-BE49-F238E27FC236}">
                <a16:creationId xmlns:a16="http://schemas.microsoft.com/office/drawing/2014/main" id="{8EAACDFC-3984-4096-BB9E-91E6EB87E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080" y="3507854"/>
            <a:ext cx="0" cy="9308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39E2C2F1-3537-49A7-88B9-15377B91E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080" y="4438690"/>
            <a:ext cx="50211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35" name="Rectangle 7">
            <a:extLst>
              <a:ext uri="{FF2B5EF4-FFF2-40B4-BE49-F238E27FC236}">
                <a16:creationId xmlns:a16="http://schemas.microsoft.com/office/drawing/2014/main" id="{C873847A-25A4-44AD-9BE3-D9EE7479B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40" y="2787774"/>
            <a:ext cx="2016224" cy="794384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60824C58-8D34-4304-85B4-FCB510A14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98" y="2787774"/>
            <a:ext cx="1572434" cy="827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68CCFA84-AB6E-47AF-9631-A5774060A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4299942"/>
            <a:ext cx="2520280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Inclinação da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soquanta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1AEA4C48-CD8F-4AA9-847E-DA047744A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3867894"/>
            <a:ext cx="3312368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Inclinação da Linha de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Line 6">
            <a:extLst>
              <a:ext uri="{FF2B5EF4-FFF2-40B4-BE49-F238E27FC236}">
                <a16:creationId xmlns:a16="http://schemas.microsoft.com/office/drawing/2014/main" id="{F27E4EF1-C2F2-4D29-A90E-BF3E0167B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248" y="3575549"/>
            <a:ext cx="0" cy="2923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2C7ACCE9-E0CD-42B0-A088-60D7E8F33E58}"/>
              </a:ext>
            </a:extLst>
          </p:cNvPr>
          <p:cNvSpPr txBox="1"/>
          <p:nvPr/>
        </p:nvSpPr>
        <p:spPr>
          <a:xfrm>
            <a:off x="3203847" y="2213451"/>
            <a:ext cx="1439141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inho de Expansão</a:t>
            </a:r>
          </a:p>
        </p:txBody>
      </p:sp>
      <p:sp>
        <p:nvSpPr>
          <p:cNvPr id="45" name="Freeform 17">
            <a:extLst>
              <a:ext uri="{FF2B5EF4-FFF2-40B4-BE49-F238E27FC236}">
                <a16:creationId xmlns:a16="http://schemas.microsoft.com/office/drawing/2014/main" id="{F5A22644-2AE8-40D8-8FDD-94B0F5125479}"/>
              </a:ext>
            </a:extLst>
          </p:cNvPr>
          <p:cNvSpPr>
            <a:spLocks/>
          </p:cNvSpPr>
          <p:nvPr/>
        </p:nvSpPr>
        <p:spPr bwMode="auto">
          <a:xfrm>
            <a:off x="2014262" y="1117069"/>
            <a:ext cx="2485730" cy="2246769"/>
          </a:xfrm>
          <a:custGeom>
            <a:avLst/>
            <a:gdLst>
              <a:gd name="T0" fmla="*/ 0 w 1957"/>
              <a:gd name="T1" fmla="*/ 0 h 1886"/>
              <a:gd name="T2" fmla="*/ 71 w 1957"/>
              <a:gd name="T3" fmla="*/ 340 h 1886"/>
              <a:gd name="T4" fmla="*/ 237 w 1957"/>
              <a:gd name="T5" fmla="*/ 837 h 1886"/>
              <a:gd name="T6" fmla="*/ 695 w 1957"/>
              <a:gd name="T7" fmla="*/ 1444 h 1886"/>
              <a:gd name="T8" fmla="*/ 1176 w 1957"/>
              <a:gd name="T9" fmla="*/ 1713 h 1886"/>
              <a:gd name="T10" fmla="*/ 1586 w 1957"/>
              <a:gd name="T11" fmla="*/ 1815 h 1886"/>
              <a:gd name="T12" fmla="*/ 1957 w 1957"/>
              <a:gd name="T13" fmla="*/ 188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 sz="14000" dirty="0"/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CC1E1EB4-A413-4A9C-BCBF-3BD8A746E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357" y="3147814"/>
            <a:ext cx="44723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Arial" charset="0"/>
              </a:rPr>
              <a:t>Q</a:t>
            </a:r>
            <a:r>
              <a:rPr lang="en-US" b="1" i="1" baseline="-25000" dirty="0">
                <a:solidFill>
                  <a:srgbClr val="C00000"/>
                </a:solidFill>
                <a:latin typeface="Arial" charset="0"/>
              </a:rPr>
              <a:t>2</a:t>
            </a:r>
            <a:endParaRPr lang="en-US" sz="1800" b="1" i="1" baseline="-25000" dirty="0">
              <a:solidFill>
                <a:srgbClr val="C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38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1" grpId="0" animBg="1"/>
      <p:bldP spid="31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3" grpId="0" animBg="1"/>
      <p:bldP spid="45" grpId="0" animBg="1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A02C005-A05A-4A50-BBA4-293117D8AACB}"/>
              </a:ext>
            </a:extLst>
          </p:cNvPr>
          <p:cNvSpPr/>
          <p:nvPr/>
        </p:nvSpPr>
        <p:spPr bwMode="auto">
          <a:xfrm>
            <a:off x="3419872" y="3291830"/>
            <a:ext cx="3384376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19A84BA-E83B-44CA-8165-9F683D554F56}"/>
              </a:ext>
            </a:extLst>
          </p:cNvPr>
          <p:cNvSpPr/>
          <p:nvPr/>
        </p:nvSpPr>
        <p:spPr>
          <a:xfrm>
            <a:off x="107505" y="123478"/>
            <a:ext cx="88569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bstituindo K na FDP podemos calcular a demanda condicional por L de forma a minimizar o custo de produção para produzir determinada quantidade.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BFDDB16-66E3-469C-A0CD-5A8EDA837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08642"/>
              </p:ext>
            </p:extLst>
          </p:nvPr>
        </p:nvGraphicFramePr>
        <p:xfrm>
          <a:off x="107506" y="1231475"/>
          <a:ext cx="8928990" cy="378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1803240" progId="Equation.DSMT4">
                  <p:embed/>
                </p:oleObj>
              </mc:Choice>
              <mc:Fallback>
                <p:oleObj name="Equation" r:id="rId2" imgW="4089240" imgH="18032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1C930304-9C0D-44E6-9239-7E66D0E46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6" y="1231475"/>
                        <a:ext cx="8928990" cy="378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01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84B3887-8533-4637-9802-3E17480709A3}"/>
              </a:ext>
            </a:extLst>
          </p:cNvPr>
          <p:cNvSpPr/>
          <p:nvPr/>
        </p:nvSpPr>
        <p:spPr bwMode="auto">
          <a:xfrm>
            <a:off x="3233561" y="3160553"/>
            <a:ext cx="3858719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8041C215-79E3-42E7-B732-E55E05581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96957"/>
              </p:ext>
            </p:extLst>
          </p:nvPr>
        </p:nvGraphicFramePr>
        <p:xfrm>
          <a:off x="203413" y="3147814"/>
          <a:ext cx="6600835" cy="129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545760" progId="Equation.DSMT4">
                  <p:embed/>
                </p:oleObj>
              </mc:Choice>
              <mc:Fallback>
                <p:oleObj name="Equation" r:id="rId2" imgW="2793960" imgH="5457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0C11474-0C61-4921-B875-8C2DC1B21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3" y="3147814"/>
                        <a:ext cx="6600835" cy="129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6760D0F8-08D6-4C21-9A21-20545BEEE591}"/>
              </a:ext>
            </a:extLst>
          </p:cNvPr>
          <p:cNvSpPr/>
          <p:nvPr/>
        </p:nvSpPr>
        <p:spPr>
          <a:xfrm>
            <a:off x="107504" y="123478"/>
            <a:ext cx="88569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bstituindo L na FDP podemos calcular a demanda condicional por K de forma a minimizar o custo de produção para produzir determinada quantidade.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E3F1AB10-FD91-455F-B2EA-BDFC6D22D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6421"/>
              </p:ext>
            </p:extLst>
          </p:nvPr>
        </p:nvGraphicFramePr>
        <p:xfrm>
          <a:off x="203413" y="843558"/>
          <a:ext cx="885698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914400" progId="Equation.DSMT4">
                  <p:embed/>
                </p:oleObj>
              </mc:Choice>
              <mc:Fallback>
                <p:oleObj name="Equation" r:id="rId4" imgW="4216320" imgH="9144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B83234C-C5EE-4F84-8BF0-402875D9A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3" y="843558"/>
                        <a:ext cx="8856984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01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6508A15-84AB-48D9-823C-C0D3778B2780}"/>
              </a:ext>
            </a:extLst>
          </p:cNvPr>
          <p:cNvSpPr/>
          <p:nvPr/>
        </p:nvSpPr>
        <p:spPr>
          <a:xfrm>
            <a:off x="4851560" y="4615850"/>
            <a:ext cx="1160600" cy="4761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BFE2A9EF-8619-4F41-A36B-096BDC61A7DA}"/>
              </a:ext>
            </a:extLst>
          </p:cNvPr>
          <p:cNvSpPr/>
          <p:nvPr/>
        </p:nvSpPr>
        <p:spPr>
          <a:xfrm>
            <a:off x="4788024" y="4039786"/>
            <a:ext cx="1512168" cy="4761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A4A5B02-DD3C-4003-9772-059A401F3DD6}"/>
              </a:ext>
            </a:extLst>
          </p:cNvPr>
          <p:cNvSpPr/>
          <p:nvPr/>
        </p:nvSpPr>
        <p:spPr>
          <a:xfrm>
            <a:off x="35496" y="-20538"/>
            <a:ext cx="88569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Demandas Condicionais por K e L: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EF41F0E-CA15-4C5B-824B-C5874E68D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71472"/>
              </p:ext>
            </p:extLst>
          </p:nvPr>
        </p:nvGraphicFramePr>
        <p:xfrm>
          <a:off x="611563" y="411510"/>
          <a:ext cx="2952520" cy="11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545760" progId="Equation.DSMT4">
                  <p:embed/>
                </p:oleObj>
              </mc:Choice>
              <mc:Fallback>
                <p:oleObj name="Equation" r:id="rId2" imgW="1498320" imgH="5457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0338AEED-1C52-4B45-B2CE-2D038B0FF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3" y="411510"/>
                        <a:ext cx="2952520" cy="1167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EC04CB8-BF11-4BA4-B826-E882A0753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65940"/>
              </p:ext>
            </p:extLst>
          </p:nvPr>
        </p:nvGraphicFramePr>
        <p:xfrm>
          <a:off x="611563" y="1707654"/>
          <a:ext cx="2952520" cy="11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520560" progId="Equation.DSMT4">
                  <p:embed/>
                </p:oleObj>
              </mc:Choice>
              <mc:Fallback>
                <p:oleObj name="Equation" r:id="rId4" imgW="1498320" imgH="52056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02F0D92A-62EF-4520-87F4-7DBB79215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3" y="1707654"/>
                        <a:ext cx="2952520" cy="1167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0099E2B-5EF5-416F-BC9E-524056FA11E1}"/>
              </a:ext>
            </a:extLst>
          </p:cNvPr>
          <p:cNvSpPr/>
          <p:nvPr/>
        </p:nvSpPr>
        <p:spPr>
          <a:xfrm>
            <a:off x="35496" y="2931790"/>
            <a:ext cx="90269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Demandas Condicionais por K e L nos mostram as quantidades desses fatores de produção que minimizam o custo total para uma certa quantidade produzida (Q), dados 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A, r, w, 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 e 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Se Q = 10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3174E7-490F-4FD2-943D-1E2062DA4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65097"/>
              </p:ext>
            </p:extLst>
          </p:nvPr>
        </p:nvGraphicFramePr>
        <p:xfrm>
          <a:off x="3852863" y="411609"/>
          <a:ext cx="51339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45760" progId="Equation.DSMT4">
                  <p:embed/>
                </p:oleObj>
              </mc:Choice>
              <mc:Fallback>
                <p:oleObj name="Equation" r:id="rId6" imgW="2654280" imgH="545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7E700E-A89B-45FD-9296-2652EADB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11609"/>
                        <a:ext cx="5133975" cy="11668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F01AB741-64BF-486A-ABAF-43EBE9169378}"/>
              </a:ext>
            </a:extLst>
          </p:cNvPr>
          <p:cNvCxnSpPr/>
          <p:nvPr/>
        </p:nvCxnSpPr>
        <p:spPr>
          <a:xfrm>
            <a:off x="3563888" y="1059582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654A3E0A-7CE6-46E4-8739-C089D60074AA}"/>
              </a:ext>
            </a:extLst>
          </p:cNvPr>
          <p:cNvCxnSpPr/>
          <p:nvPr/>
        </p:nvCxnSpPr>
        <p:spPr>
          <a:xfrm>
            <a:off x="3563888" y="2355726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59DE237-ED81-40A4-A4A2-F45D03F8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61070"/>
              </p:ext>
            </p:extLst>
          </p:nvPr>
        </p:nvGraphicFramePr>
        <p:xfrm>
          <a:off x="3859213" y="1692722"/>
          <a:ext cx="51482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545760" progId="Equation.DSMT4">
                  <p:embed/>
                </p:oleObj>
              </mc:Choice>
              <mc:Fallback>
                <p:oleObj name="Equation" r:id="rId8" imgW="2603160" imgH="5457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CA214CB-B6F4-4161-91F9-90B711DA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692722"/>
                        <a:ext cx="5148262" cy="11668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A4F72457-C52A-41F7-85CA-9FC655EAB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85972"/>
              </p:ext>
            </p:extLst>
          </p:nvPr>
        </p:nvGraphicFramePr>
        <p:xfrm>
          <a:off x="669764" y="4011910"/>
          <a:ext cx="5630428" cy="57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79360" progId="Equation.DSMT4">
                  <p:embed/>
                </p:oleObj>
              </mc:Choice>
              <mc:Fallback>
                <p:oleObj name="Equation" r:id="rId10" imgW="2628720" imgH="2793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3CDBFDB-FDED-44D8-8AC9-9A9FED770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4" y="4011910"/>
                        <a:ext cx="5630428" cy="57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DA0BC471-8EB9-4E58-88AF-D974E4CE6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09849"/>
              </p:ext>
            </p:extLst>
          </p:nvPr>
        </p:nvGraphicFramePr>
        <p:xfrm>
          <a:off x="666549" y="4588422"/>
          <a:ext cx="5282075" cy="56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279360" progId="Equation.DSMT4">
                  <p:embed/>
                </p:oleObj>
              </mc:Choice>
              <mc:Fallback>
                <p:oleObj name="Equation" r:id="rId12" imgW="2400120" imgH="27936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F3223876-7282-4AE7-8953-53074D0AC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49" y="4588422"/>
                        <a:ext cx="5282075" cy="56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50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53A830A-2579-4F69-91E4-34B6829574F2}"/>
              </a:ext>
            </a:extLst>
          </p:cNvPr>
          <p:cNvSpPr/>
          <p:nvPr/>
        </p:nvSpPr>
        <p:spPr>
          <a:xfrm>
            <a:off x="5760858" y="2355726"/>
            <a:ext cx="2339534" cy="9210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B67DCBA5-0A42-4A16-A77F-6564442C1A73}"/>
              </a:ext>
            </a:extLst>
          </p:cNvPr>
          <p:cNvSpPr/>
          <p:nvPr/>
        </p:nvSpPr>
        <p:spPr>
          <a:xfrm>
            <a:off x="3024554" y="2334567"/>
            <a:ext cx="2483550" cy="9210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AA8C00E-BE40-493E-A416-8C2CC01C9597}"/>
              </a:ext>
            </a:extLst>
          </p:cNvPr>
          <p:cNvSpPr/>
          <p:nvPr/>
        </p:nvSpPr>
        <p:spPr>
          <a:xfrm>
            <a:off x="2843808" y="1830511"/>
            <a:ext cx="1440160" cy="45320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0D2B3EB-E7A4-4D36-9D32-6C242CC7C3B6}"/>
              </a:ext>
            </a:extLst>
          </p:cNvPr>
          <p:cNvSpPr/>
          <p:nvPr/>
        </p:nvSpPr>
        <p:spPr>
          <a:xfrm>
            <a:off x="1403648" y="462359"/>
            <a:ext cx="1944216" cy="5022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73E8813-BCDC-46D8-AA60-A73896E6873D}"/>
              </a:ext>
            </a:extLst>
          </p:cNvPr>
          <p:cNvSpPr/>
          <p:nvPr/>
        </p:nvSpPr>
        <p:spPr>
          <a:xfrm>
            <a:off x="35496" y="-20538"/>
            <a:ext cx="8928992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alculando o Custo Total:</a:t>
            </a: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bserve que:</a:t>
            </a:r>
          </a:p>
          <a:p>
            <a:pPr algn="just" eaLnBrk="1" hangingPunct="1">
              <a:buClrTx/>
            </a:pPr>
            <a:endParaRPr lang="pt-BR" alt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CT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LP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resce à taxas crescentes, pois temos um processo produtivo com retornos decrescentes de escala ((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 + b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&lt; 1)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elo mesmo motivo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LP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rescente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te que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Com isso,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rescente.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193BC8B-48F1-4E81-AE4E-4ECC54131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6698"/>
              </p:ext>
            </p:extLst>
          </p:nvPr>
        </p:nvGraphicFramePr>
        <p:xfrm>
          <a:off x="539552" y="462359"/>
          <a:ext cx="6718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79360" progId="Equation.DSMT4">
                  <p:embed/>
                </p:oleObj>
              </mc:Choice>
              <mc:Fallback>
                <p:oleObj name="Equation" r:id="rId2" imgW="3136680" imgH="27936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AFA71C4C-A396-4221-9A42-26F049D46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2359"/>
                        <a:ext cx="6718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458652-CE55-4388-9904-81313B1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41131"/>
              </p:ext>
            </p:extLst>
          </p:nvPr>
        </p:nvGraphicFramePr>
        <p:xfrm>
          <a:off x="549671" y="1131590"/>
          <a:ext cx="74787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79360" progId="Equation.DSMT4">
                  <p:embed/>
                </p:oleObj>
              </mc:Choice>
              <mc:Fallback>
                <p:oleObj name="Equation" r:id="rId4" imgW="3492360" imgH="2793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5407E282-5F13-4C6F-9E05-6C3E2781A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71" y="1131590"/>
                        <a:ext cx="74787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1F44415-B38C-44A3-9BB1-770E9A5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53321"/>
              </p:ext>
            </p:extLst>
          </p:nvPr>
        </p:nvGraphicFramePr>
        <p:xfrm>
          <a:off x="594047" y="1813818"/>
          <a:ext cx="3617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55698A5A-D06F-453E-9696-F18328E58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7" y="1813818"/>
                        <a:ext cx="3617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F52C4B3-1C66-47AA-947F-AF8CAA126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7369"/>
              </p:ext>
            </p:extLst>
          </p:nvPr>
        </p:nvGraphicFramePr>
        <p:xfrm>
          <a:off x="602058" y="2355726"/>
          <a:ext cx="7426326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419040" progId="Equation.DSMT4">
                  <p:embed/>
                </p:oleObj>
              </mc:Choice>
              <mc:Fallback>
                <p:oleObj name="Equation" r:id="rId8" imgW="3466800" imgH="4190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A891F755-727B-434C-8F44-7EEE077C5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8" y="2355726"/>
                        <a:ext cx="7426326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7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3A100B6-3882-4789-A16F-C7FA87C872E3}"/>
              </a:ext>
            </a:extLst>
          </p:cNvPr>
          <p:cNvSpPr/>
          <p:nvPr/>
        </p:nvSpPr>
        <p:spPr>
          <a:xfrm>
            <a:off x="2688230" y="4283769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9A6BA5D-9B44-402B-AAC2-2CCE19D002B6}"/>
              </a:ext>
            </a:extLst>
          </p:cNvPr>
          <p:cNvSpPr/>
          <p:nvPr/>
        </p:nvSpPr>
        <p:spPr>
          <a:xfrm>
            <a:off x="899592" y="4291200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C2B02CDF-8A54-49B7-9043-9B9E84DDEFDE}"/>
              </a:ext>
            </a:extLst>
          </p:cNvPr>
          <p:cNvSpPr/>
          <p:nvPr/>
        </p:nvSpPr>
        <p:spPr>
          <a:xfrm>
            <a:off x="2688230" y="3734430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B246248-9313-47F5-8F80-F50F947E8060}"/>
              </a:ext>
            </a:extLst>
          </p:cNvPr>
          <p:cNvSpPr/>
          <p:nvPr/>
        </p:nvSpPr>
        <p:spPr>
          <a:xfrm>
            <a:off x="899592" y="3741861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DFA6DEE-A3A2-47A5-A40D-E28C29D387BF}"/>
              </a:ext>
            </a:extLst>
          </p:cNvPr>
          <p:cNvSpPr/>
          <p:nvPr/>
        </p:nvSpPr>
        <p:spPr>
          <a:xfrm>
            <a:off x="2411761" y="3093789"/>
            <a:ext cx="4895873" cy="58112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736EBAB-88E1-40E9-A01F-7DB3704AC32E}"/>
              </a:ext>
            </a:extLst>
          </p:cNvPr>
          <p:cNvSpPr/>
          <p:nvPr/>
        </p:nvSpPr>
        <p:spPr>
          <a:xfrm>
            <a:off x="3305908" y="2589733"/>
            <a:ext cx="4001726" cy="44208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DCA2798-97FB-4FB2-818A-EC8176D31D15}"/>
              </a:ext>
            </a:extLst>
          </p:cNvPr>
          <p:cNvSpPr/>
          <p:nvPr/>
        </p:nvSpPr>
        <p:spPr>
          <a:xfrm>
            <a:off x="4355976" y="2051521"/>
            <a:ext cx="2544561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1B00866-C70B-4F86-866D-753AAF5BD171}"/>
              </a:ext>
            </a:extLst>
          </p:cNvPr>
          <p:cNvSpPr/>
          <p:nvPr/>
        </p:nvSpPr>
        <p:spPr>
          <a:xfrm>
            <a:off x="2674842" y="1547465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8ADEFDD-19A0-4818-8350-004D941899F1}"/>
              </a:ext>
            </a:extLst>
          </p:cNvPr>
          <p:cNvSpPr/>
          <p:nvPr/>
        </p:nvSpPr>
        <p:spPr>
          <a:xfrm>
            <a:off x="899592" y="1547465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8D5496EA-F5B8-46B0-8CE8-2AA25D209CB7}"/>
              </a:ext>
            </a:extLst>
          </p:cNvPr>
          <p:cNvSpPr/>
          <p:nvPr/>
        </p:nvSpPr>
        <p:spPr>
          <a:xfrm>
            <a:off x="35496" y="107305"/>
            <a:ext cx="892899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Vamos ver como isso funciona, lembrando que a firma sempre escolherá a seguinte relação capital-trabalho: 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K = 100L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9468381C-83EE-47A5-B1B8-291FFD97F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78783"/>
              </p:ext>
            </p:extLst>
          </p:nvPr>
        </p:nvGraphicFramePr>
        <p:xfrm>
          <a:off x="611560" y="1547465"/>
          <a:ext cx="669607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1549080" progId="Equation.DSMT4">
                  <p:embed/>
                </p:oleObj>
              </mc:Choice>
              <mc:Fallback>
                <p:oleObj name="Equation" r:id="rId2" imgW="3124080" imgH="154908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F6B764EA-83B2-403E-B87B-57576E3AC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47465"/>
                        <a:ext cx="669607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22FFAFF-644B-4523-9A47-8363A8E7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60007"/>
              </p:ext>
            </p:extLst>
          </p:nvPr>
        </p:nvGraphicFramePr>
        <p:xfrm>
          <a:off x="611560" y="971401"/>
          <a:ext cx="1658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CBC2ED38-5C78-4FD7-B96D-27B27CC64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71401"/>
                        <a:ext cx="1658938" cy="469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5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8C3FA55-688B-4A35-BD5F-83A37EFFB4F5}"/>
              </a:ext>
            </a:extLst>
          </p:cNvPr>
          <p:cNvSpPr/>
          <p:nvPr/>
        </p:nvSpPr>
        <p:spPr>
          <a:xfrm>
            <a:off x="2688230" y="3491135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51449DF-4521-4403-AD39-C91C6241FBEE}"/>
              </a:ext>
            </a:extLst>
          </p:cNvPr>
          <p:cNvSpPr/>
          <p:nvPr/>
        </p:nvSpPr>
        <p:spPr>
          <a:xfrm>
            <a:off x="899592" y="3498566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8D98552-242B-48B1-9F94-75242E86EF80}"/>
              </a:ext>
            </a:extLst>
          </p:cNvPr>
          <p:cNvSpPr/>
          <p:nvPr/>
        </p:nvSpPr>
        <p:spPr>
          <a:xfrm>
            <a:off x="2688230" y="2941796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B02B601-7A02-4C26-BFB1-0DE3CE74F87B}"/>
              </a:ext>
            </a:extLst>
          </p:cNvPr>
          <p:cNvSpPr/>
          <p:nvPr/>
        </p:nvSpPr>
        <p:spPr>
          <a:xfrm>
            <a:off x="899592" y="2949227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A392741-F151-496B-8D22-828A8E9374E1}"/>
              </a:ext>
            </a:extLst>
          </p:cNvPr>
          <p:cNvSpPr/>
          <p:nvPr/>
        </p:nvSpPr>
        <p:spPr>
          <a:xfrm>
            <a:off x="2411761" y="2301155"/>
            <a:ext cx="4913487" cy="58112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A3206C6-793A-485B-915F-35AF0C81000D}"/>
              </a:ext>
            </a:extLst>
          </p:cNvPr>
          <p:cNvSpPr/>
          <p:nvPr/>
        </p:nvSpPr>
        <p:spPr>
          <a:xfrm>
            <a:off x="3305907" y="1797099"/>
            <a:ext cx="4016123" cy="44208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901DD433-49B6-45B1-AC83-C43CEB19BA9F}"/>
              </a:ext>
            </a:extLst>
          </p:cNvPr>
          <p:cNvSpPr/>
          <p:nvPr/>
        </p:nvSpPr>
        <p:spPr>
          <a:xfrm>
            <a:off x="4355976" y="1258887"/>
            <a:ext cx="2587435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F64B3E6-5A40-4506-AC6E-0C398627F8E9}"/>
              </a:ext>
            </a:extLst>
          </p:cNvPr>
          <p:cNvSpPr/>
          <p:nvPr/>
        </p:nvSpPr>
        <p:spPr>
          <a:xfrm>
            <a:off x="2674842" y="754831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AF667535-21B6-4695-AD58-BEA0E0E5A064}"/>
              </a:ext>
            </a:extLst>
          </p:cNvPr>
          <p:cNvSpPr/>
          <p:nvPr/>
        </p:nvSpPr>
        <p:spPr>
          <a:xfrm>
            <a:off x="899592" y="754831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32E8441-DED9-43E8-97C6-2F00090B1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20020"/>
              </p:ext>
            </p:extLst>
          </p:nvPr>
        </p:nvGraphicFramePr>
        <p:xfrm>
          <a:off x="611560" y="755377"/>
          <a:ext cx="6750050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1549080" progId="Equation.DSMT4">
                  <p:embed/>
                </p:oleObj>
              </mc:Choice>
              <mc:Fallback>
                <p:oleObj name="Equation" r:id="rId2" imgW="3149280" imgH="154908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EAA65062-2992-41CF-BB17-1728BD75F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55377"/>
                        <a:ext cx="6750050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6C15F4B-67D7-40AD-A4DA-5994BDB9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76272"/>
              </p:ext>
            </p:extLst>
          </p:nvPr>
        </p:nvGraphicFramePr>
        <p:xfrm>
          <a:off x="598488" y="179114"/>
          <a:ext cx="1685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4974594B-777B-4893-859F-BEF6B020B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79114"/>
                        <a:ext cx="1685925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63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814</TotalTime>
  <Words>440</Words>
  <Application>Microsoft Office PowerPoint</Application>
  <PresentationFormat>Apresentação na tela (16:9)</PresentationFormat>
  <Paragraphs>58</Paragraphs>
  <Slides>1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</vt:i4>
      </vt:variant>
    </vt:vector>
  </HeadingPairs>
  <TitlesOfParts>
    <vt:vector size="21" baseType="lpstr">
      <vt:lpstr>Arial</vt:lpstr>
      <vt:lpstr>Calibr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10</cp:revision>
  <cp:lastPrinted>2020-08-24T01:20:36Z</cp:lastPrinted>
  <dcterms:created xsi:type="dcterms:W3CDTF">2013-02-04T13:34:58Z</dcterms:created>
  <dcterms:modified xsi:type="dcterms:W3CDTF">2023-05-24T02:24:31Z</dcterms:modified>
</cp:coreProperties>
</file>